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67AE0" w:rsidRDefault="00867AE0" w:rsidP="00867AE0">
      <w:bookmarkStart w:id="0" w:name="_GoBack"/>
      <w:bookmarkEnd w:id="0"/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EA24FCC" wp14:editId="03DC0FAB">
                <wp:simplePos x="0" y="0"/>
                <wp:positionH relativeFrom="column">
                  <wp:posOffset>4266565</wp:posOffset>
                </wp:positionH>
                <wp:positionV relativeFrom="paragraph">
                  <wp:posOffset>-389255</wp:posOffset>
                </wp:positionV>
                <wp:extent cx="2037715" cy="525780"/>
                <wp:effectExtent l="0" t="0" r="19685" b="26670"/>
                <wp:wrapNone/>
                <wp:docPr id="57" name="Zone de texte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37715" cy="525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7AE0" w:rsidRPr="005F0E2C" w:rsidRDefault="00867AE0" w:rsidP="00867AE0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B050"/>
                                <w:sz w:val="32"/>
                                <w:szCs w:val="32"/>
                              </w:rPr>
                            </w:pPr>
                            <w:r w:rsidRPr="005F0E2C">
                              <w:rPr>
                                <w:rFonts w:asciiTheme="majorBidi" w:hAnsiTheme="majorBidi" w:cstheme="majorBidi"/>
                                <w:b/>
                                <w:bCs/>
                                <w:color w:val="00B050"/>
                                <w:sz w:val="32"/>
                                <w:szCs w:val="32"/>
                              </w:rPr>
                              <w:t>WWW.Dyrassa.com</w:t>
                            </w:r>
                          </w:p>
                          <w:p w:rsidR="00867AE0" w:rsidRDefault="00867AE0" w:rsidP="00867AE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Zone de texte 57" o:spid="_x0000_s1026" type="#_x0000_t202" style="position:absolute;margin-left:335.95pt;margin-top:-30.65pt;width:160.45pt;height:41.4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" fillcolor="white [3201]" strokeweight=".5pt">
                <v:textbox>
                  <w:txbxContent>
                    <w:p w:rsidR="00867AE0" w:rsidRPr="005F0E2C" w:rsidRDefault="00867AE0" w:rsidP="00867AE0">
                      <w:pPr>
                        <w:rPr>
                          <w:rFonts w:asciiTheme="majorBidi" w:hAnsiTheme="majorBidi" w:cstheme="majorBidi"/>
                          <w:b/>
                          <w:bCs/>
                          <w:color w:val="00B050"/>
                          <w:sz w:val="32"/>
                          <w:szCs w:val="32"/>
                        </w:rPr>
                      </w:pPr>
                      <w:r w:rsidRPr="005F0E2C">
                        <w:rPr>
                          <w:rFonts w:asciiTheme="majorBidi" w:hAnsiTheme="majorBidi" w:cstheme="majorBidi"/>
                          <w:b/>
                          <w:bCs/>
                          <w:color w:val="00B050"/>
                          <w:sz w:val="32"/>
                          <w:szCs w:val="32"/>
                        </w:rPr>
                        <w:t>WWW.Dyrassa.com</w:t>
                      </w:r>
                    </w:p>
                    <w:p w:rsidR="00867AE0" w:rsidRDefault="00867AE0" w:rsidP="00867AE0"/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2C51BC55" wp14:editId="56B2DEF8">
                <wp:simplePos x="0" y="0"/>
                <wp:positionH relativeFrom="column">
                  <wp:posOffset>4426585</wp:posOffset>
                </wp:positionH>
                <wp:positionV relativeFrom="paragraph">
                  <wp:posOffset>245110</wp:posOffset>
                </wp:positionV>
                <wp:extent cx="1714500" cy="1263015"/>
                <wp:effectExtent l="0" t="0" r="0" b="0"/>
                <wp:wrapNone/>
                <wp:docPr id="53" name="Zone de texte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714500" cy="126301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1231"/>
                              <w:gridCol w:w="1501"/>
                            </w:tblGrid>
                            <w:tr w:rsidR="00867AE0" w:rsidRPr="00451584" w:rsidTr="00460605">
                              <w:tc>
                                <w:tcPr>
                                  <w:tcW w:w="1208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Planète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Rayon(Km)</w:t>
                                  </w:r>
                                </w:p>
                              </w:tc>
                            </w:tr>
                            <w:tr w:rsidR="00867AE0" w:rsidRPr="00451584" w:rsidTr="00460605">
                              <w:tc>
                                <w:tcPr>
                                  <w:tcW w:w="1208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La terre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378</w:t>
                                  </w:r>
                                </w:p>
                              </w:tc>
                            </w:tr>
                            <w:tr w:rsidR="00867AE0" w:rsidRPr="00451584" w:rsidTr="00460605">
                              <w:tc>
                                <w:tcPr>
                                  <w:tcW w:w="1208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Saturne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0268</w:t>
                                  </w:r>
                                </w:p>
                              </w:tc>
                            </w:tr>
                            <w:tr w:rsidR="00867AE0" w:rsidRPr="00451584" w:rsidTr="00460605">
                              <w:tc>
                                <w:tcPr>
                                  <w:tcW w:w="1208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Neptune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25269</w:t>
                                  </w:r>
                                </w:p>
                              </w:tc>
                            </w:tr>
                            <w:tr w:rsidR="00867AE0" w:rsidRPr="00451584" w:rsidTr="00460605">
                              <w:tc>
                                <w:tcPr>
                                  <w:tcW w:w="1208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Vénus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:rsidR="00867AE0" w:rsidRPr="00451584" w:rsidRDefault="00867AE0">
                                  <w:pPr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</w:pPr>
                                  <w:r w:rsidRPr="00451584">
                                    <w:rPr>
                                      <w:b/>
                                      <w:bCs/>
                                      <w:sz w:val="28"/>
                                      <w:szCs w:val="28"/>
                                    </w:rPr>
                                    <w:t>6052</w:t>
                                  </w:r>
                                </w:p>
                              </w:tc>
                            </w:tr>
                          </w:tbl>
                          <w:p w:rsidR="00867AE0" w:rsidRDefault="00867AE0" w:rsidP="00867AE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Zone de texte 53" o:spid="_x0000_s1027" type="#_x0000_t202" style="position:absolute;margin-left:348.55pt;margin-top:19.3pt;width:135pt;height:99.45pt;z-index:2516654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" fillcolor="white [3201]" stroked="f" strokeweight=".5pt">
                <v:textbox>
                  <w:txbxContent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1231"/>
                        <w:gridCol w:w="1501"/>
                      </w:tblGrid>
                      <w:tr w:rsidR="00867AE0" w:rsidRPr="00451584" w:rsidTr="00460605">
                        <w:tc>
                          <w:tcPr>
                            <w:tcW w:w="1208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Planète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Rayon(Km)</w:t>
                            </w:r>
                          </w:p>
                        </w:tc>
                      </w:tr>
                      <w:tr w:rsidR="00867AE0" w:rsidRPr="00451584" w:rsidTr="00460605">
                        <w:tc>
                          <w:tcPr>
                            <w:tcW w:w="1208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La terre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378</w:t>
                            </w:r>
                          </w:p>
                        </w:tc>
                      </w:tr>
                      <w:tr w:rsidR="00867AE0" w:rsidRPr="00451584" w:rsidTr="00460605">
                        <w:tc>
                          <w:tcPr>
                            <w:tcW w:w="1208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Saturne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0268</w:t>
                            </w:r>
                          </w:p>
                        </w:tc>
                      </w:tr>
                      <w:tr w:rsidR="00867AE0" w:rsidRPr="00451584" w:rsidTr="00460605">
                        <w:tc>
                          <w:tcPr>
                            <w:tcW w:w="1208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Neptune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25269</w:t>
                            </w:r>
                          </w:p>
                        </w:tc>
                      </w:tr>
                      <w:tr w:rsidR="00867AE0" w:rsidRPr="00451584" w:rsidTr="00460605">
                        <w:tc>
                          <w:tcPr>
                            <w:tcW w:w="1208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Vénus</w:t>
                            </w:r>
                          </w:p>
                        </w:tc>
                        <w:tc>
                          <w:tcPr>
                            <w:tcW w:w="1209" w:type="dxa"/>
                          </w:tcPr>
                          <w:p w:rsidR="00867AE0" w:rsidRPr="00451584" w:rsidRDefault="00867AE0">
                            <w:pPr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</w:pPr>
                            <w:r w:rsidRPr="00451584">
                              <w:rPr>
                                <w:b/>
                                <w:bCs/>
                                <w:sz w:val="28"/>
                                <w:szCs w:val="28"/>
                              </w:rPr>
                              <w:t>6052</w:t>
                            </w:r>
                          </w:p>
                        </w:tc>
                      </w:tr>
                    </w:tbl>
                    <w:p w:rsidR="00867AE0" w:rsidRDefault="00867AE0" w:rsidP="00867AE0"/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2720C4FC" wp14:editId="2F31B8D0">
                <wp:simplePos x="0" y="0"/>
                <wp:positionH relativeFrom="column">
                  <wp:posOffset>-412115</wp:posOffset>
                </wp:positionH>
                <wp:positionV relativeFrom="paragraph">
                  <wp:posOffset>-374015</wp:posOffset>
                </wp:positionV>
                <wp:extent cx="1264285" cy="497840"/>
                <wp:effectExtent l="0" t="0" r="0" b="0"/>
                <wp:wrapNone/>
                <wp:docPr id="54" name="Zone de texte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64285" cy="4978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7AE0" w:rsidRPr="00106099" w:rsidRDefault="00867AE0" w:rsidP="00867AE0">
                            <w:pPr>
                              <w:spacing w:line="240" w:lineRule="auto"/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952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shade w14:val="20000"/>
                                          <w14:satMod w14:val="200000"/>
                                        </w14:schemeClr>
                                      </w14:gs>
                                      <w14:gs w14:pos="78000">
                                        <w14:schemeClr w14:val="accent6">
                                          <w14:tint w14:val="90000"/>
                                          <w14:shade w14:val="89000"/>
                                          <w14:satMod w14:val="2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12000"/>
                                          <w14:satMod w14:val="25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 w:rsidRPr="00106099">
                              <w:rPr>
                                <w:rFonts w:asciiTheme="majorBidi" w:hAnsiTheme="majorBidi" w:cstheme="majorBidi"/>
                                <w:b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952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shade w14:val="20000"/>
                                          <w14:satMod w14:val="200000"/>
                                        </w14:schemeClr>
                                      </w14:gs>
                                      <w14:gs w14:pos="78000">
                                        <w14:schemeClr w14:val="accent6">
                                          <w14:tint w14:val="90000"/>
                                          <w14:shade w14:val="89000"/>
                                          <w14:satMod w14:val="2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12000"/>
                                          <w14:satMod w14:val="25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Tronc Commun</w:t>
                            </w:r>
                            <w:r>
                              <w:rPr>
                                <w:rFonts w:asciiTheme="majorBidi" w:hAnsiTheme="majorBidi" w:cstheme="majorBidi"/>
                                <w:b/>
                                <w:sz w:val="28"/>
                                <w:szCs w:val="28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952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shade w14:val="20000"/>
                                          <w14:satMod w14:val="200000"/>
                                        </w14:schemeClr>
                                      </w14:gs>
                                      <w14:gs w14:pos="78000">
                                        <w14:schemeClr w14:val="accent6">
                                          <w14:tint w14:val="90000"/>
                                          <w14:shade w14:val="89000"/>
                                          <w14:satMod w14:val="2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12000"/>
                                          <w14:satMod w14:val="25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-S1</w:t>
                            </w:r>
                          </w:p>
                          <w:p w:rsidR="00867AE0" w:rsidRPr="004B4F0F" w:rsidRDefault="00867AE0" w:rsidP="00867AE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sz w:val="36"/>
                                <w:szCs w:val="36"/>
                                <w14:shadow w14:blurRad="69850" w14:dist="43180" w14:dir="5400000" w14:sx="0" w14:sy="0" w14:kx="0" w14:ky="0" w14:algn="none">
                                  <w14:srgbClr w14:val="000000">
                                    <w14:alpha w14:val="35000"/>
                                  </w14:srgbClr>
                                </w14:shadow>
                                <w14:textOutline w14:w="952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6">
                                          <w14:shade w14:val="20000"/>
                                          <w14:satMod w14:val="200000"/>
                                        </w14:schemeClr>
                                      </w14:gs>
                                      <w14:gs w14:pos="78000">
                                        <w14:schemeClr w14:val="accent6">
                                          <w14:tint w14:val="90000"/>
                                          <w14:shade w14:val="89000"/>
                                          <w14:satMod w14:val="220000"/>
                                        </w14:schemeClr>
                                      </w14:gs>
                                      <w14:gs w14:pos="100000">
                                        <w14:schemeClr w14:val="accent6">
                                          <w14:tint w14:val="12000"/>
                                          <w14:satMod w14:val="255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54" o:spid="_x0000_s1028" type="#_x0000_t202" style="position:absolute;margin-left:-32.45pt;margin-top:-29.45pt;width:99.55pt;height:39.2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" fillcolor="white [3201]" stroked="f" strokeweight=".5pt">
                <v:textbox>
                  <w:txbxContent>
                    <w:p w:rsidR="00867AE0" w:rsidRPr="00106099" w:rsidRDefault="00867AE0" w:rsidP="00867AE0">
                      <w:pPr>
                        <w:spacing w:line="240" w:lineRule="auto"/>
                        <w:jc w:val="center"/>
                        <w:rPr>
                          <w:rFonts w:asciiTheme="majorBidi" w:hAnsiTheme="majorBidi" w:cstheme="majorBidi"/>
                          <w:b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952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shade w14:val="20000"/>
                                    <w14:satMod w14:val="200000"/>
                                  </w14:schemeClr>
                                </w14:gs>
                                <w14:gs w14:pos="78000">
                                  <w14:schemeClr w14:val="accent6">
                                    <w14:tint w14:val="90000"/>
                                    <w14:shade w14:val="89000"/>
                                    <w14:satMod w14:val="2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12000"/>
                                    <w14:satMod w14:val="25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 w:rsidRPr="00106099">
                        <w:rPr>
                          <w:rFonts w:asciiTheme="majorBidi" w:hAnsiTheme="majorBidi" w:cstheme="majorBidi"/>
                          <w:b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952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shade w14:val="20000"/>
                                    <w14:satMod w14:val="200000"/>
                                  </w14:schemeClr>
                                </w14:gs>
                                <w14:gs w14:pos="78000">
                                  <w14:schemeClr w14:val="accent6">
                                    <w14:tint w14:val="90000"/>
                                    <w14:shade w14:val="89000"/>
                                    <w14:satMod w14:val="2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12000"/>
                                    <w14:satMod w14:val="25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Tronc Commun</w:t>
                      </w:r>
                      <w:r>
                        <w:rPr>
                          <w:rFonts w:asciiTheme="majorBidi" w:hAnsiTheme="majorBidi" w:cstheme="majorBidi"/>
                          <w:b/>
                          <w:sz w:val="28"/>
                          <w:szCs w:val="28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952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shade w14:val="20000"/>
                                    <w14:satMod w14:val="200000"/>
                                  </w14:schemeClr>
                                </w14:gs>
                                <w14:gs w14:pos="78000">
                                  <w14:schemeClr w14:val="accent6">
                                    <w14:tint w14:val="90000"/>
                                    <w14:shade w14:val="89000"/>
                                    <w14:satMod w14:val="2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12000"/>
                                    <w14:satMod w14:val="25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-S1</w:t>
                      </w:r>
                    </w:p>
                    <w:p w:rsidR="00867AE0" w:rsidRPr="004B4F0F" w:rsidRDefault="00867AE0" w:rsidP="00867AE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sz w:val="36"/>
                          <w:szCs w:val="36"/>
                          <w14:shadow w14:blurRad="69850" w14:dist="43180" w14:dir="5400000" w14:sx="0" w14:sy="0" w14:kx="0" w14:ky="0" w14:algn="none">
                            <w14:srgbClr w14:val="000000">
                              <w14:alpha w14:val="35000"/>
                            </w14:srgbClr>
                          </w14:shadow>
                          <w14:textOutline w14:w="952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6">
                                    <w14:shade w14:val="20000"/>
                                    <w14:satMod w14:val="200000"/>
                                  </w14:schemeClr>
                                </w14:gs>
                                <w14:gs w14:pos="78000">
                                  <w14:schemeClr w14:val="accent6">
                                    <w14:tint w14:val="90000"/>
                                    <w14:shade w14:val="89000"/>
                                    <w14:satMod w14:val="220000"/>
                                  </w14:schemeClr>
                                </w14:gs>
                                <w14:gs w14:pos="100000">
                                  <w14:schemeClr w14:val="accent6">
                                    <w14:tint w14:val="12000"/>
                                    <w14:satMod w14:val="255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218BBF0F" wp14:editId="092D5E78">
                <wp:simplePos x="0" y="0"/>
                <wp:positionH relativeFrom="column">
                  <wp:posOffset>-457835</wp:posOffset>
                </wp:positionH>
                <wp:positionV relativeFrom="paragraph">
                  <wp:posOffset>136525</wp:posOffset>
                </wp:positionV>
                <wp:extent cx="6758940" cy="4351020"/>
                <wp:effectExtent l="0" t="0" r="22860" b="11430"/>
                <wp:wrapNone/>
                <wp:docPr id="55" name="Zone de texte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58940" cy="435102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7AE0" w:rsidRPr="004073BA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rFonts w:asciiTheme="majorBidi" w:hAnsiTheme="majorBidi"/>
                                <w:b/>
                                <w:bCs/>
                                <w:color w:val="00B050"/>
                                <w:sz w:val="32"/>
                                <w:szCs w:val="32"/>
                                <w:u w:val="single"/>
                              </w:rPr>
                            </w:pPr>
                            <w:r w:rsidRPr="004073BA">
                              <w:rPr>
                                <w:rFonts w:asciiTheme="majorBidi" w:hAnsiTheme="majorBidi"/>
                                <w:b/>
                                <w:bCs/>
                                <w:color w:val="00B050"/>
                                <w:sz w:val="32"/>
                                <w:szCs w:val="32"/>
                                <w:u w:val="single"/>
                              </w:rPr>
                              <w:t xml:space="preserve">Physique:   </w:t>
                            </w:r>
                          </w:p>
                          <w:p w:rsidR="00867AE0" w:rsidRPr="00902A60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11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Le tableau donne les valeurs des rayons de certaines planètes. </w:t>
                            </w:r>
                          </w:p>
                          <w:p w:rsidR="00867AE0" w:rsidRPr="00902A6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Donnez un ordre de grandeur pour les valeurs suivantes.</w:t>
                            </w:r>
                          </w:p>
                          <w:p w:rsidR="00867AE0" w:rsidRPr="00902A6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  <w:p w:rsidR="00867AE0" w:rsidRPr="00902A60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11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La lune a un chemin circulaire autour de la terre d’un rayon</w:t>
                            </w:r>
                          </w:p>
                          <w:p w:rsidR="00867AE0" w:rsidRPr="00902A6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R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=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,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84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.</m:t>
                              </m:r>
                              <m:sSup>
                                <m:sSupPr>
                                  <m:ctrlPr>
                                    <w:rPr>
                                      <w:rFonts w:ascii="Cambria Math" w:eastAsiaTheme="minorHAnsi" w:hAnsi="Cambria Math" w:cstheme="minorBidi"/>
                                      <w:color w:val="auto"/>
                                      <w:spacing w:val="0"/>
                                      <w:kern w:val="0"/>
                                      <w:sz w:val="24"/>
                                      <w:szCs w:val="24"/>
                                      <w:lang w:bidi="ar-MA"/>
                                    </w:rPr>
                                  </m:ctrlPr>
                                </m:sSupPr>
                                <m:e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  <w:lang w:bidi="ar-MA"/>
                                    </w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sty m:val="bi"/>
                                    </m:rPr>
                                    <w:rPr>
                                      <w:rFonts w:ascii="Cambria Math" w:hAnsi="Cambria Math"/>
                                      <w:color w:val="auto"/>
                                      <w:sz w:val="24"/>
                                      <w:szCs w:val="24"/>
                                      <w:lang w:bidi="ar-MA"/>
                                    </w:rPr>
                                    <m:t>5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 xml:space="preserve"> </m:t>
                              </m:r>
                              <m:r>
                                <m:rPr>
                                  <m:sty m:val="bi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Km</m:t>
                              </m:r>
                            </m:oMath>
                          </w:p>
                          <w:p w:rsidR="00867AE0" w:rsidRPr="00902A6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       </w:t>
                            </w: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a-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Calculez l'intensité de la force gravitationnelle qui lui est appliquée par la terre.</w:t>
                            </w:r>
                          </w:p>
                          <w:p w:rsidR="00867AE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       </w:t>
                            </w: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b-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donner un schéma de la Terre et de la Lune et de la force gravitationnelle appliquée </w:t>
                            </w:r>
                          </w:p>
                          <w:p w:rsidR="00867AE0" w:rsidRPr="00902A6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           </w:t>
                            </w:r>
                            <w:proofErr w:type="gramStart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à</w:t>
                            </w:r>
                            <w:proofErr w:type="gramEnd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la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>Lune par la Terre sans échelle.</w:t>
                            </w:r>
                          </w:p>
                          <w:p w:rsidR="00867AE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On donne</w:t>
                            </w:r>
                            <w:r w:rsidRPr="00902A60">
                              <w:rPr>
                                <w:rFonts w:cstheme="minorBidi"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> </w:t>
                            </w:r>
                            <w:proofErr w:type="gramStart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:</w:t>
                            </w:r>
                            <w:r w:rsidRPr="00902A60">
                              <w:rPr>
                                <w:rFonts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proofErr w:type="gramEnd"/>
                            <w:r w:rsidRPr="00902A60">
                              <w:rPr>
                                <w:color w:val="auto"/>
                                <w:position w:val="-10"/>
                                <w:sz w:val="24"/>
                                <w:szCs w:val="24"/>
                                <w:lang w:bidi="ar-MA"/>
                              </w:rPr>
                              <w:object w:dxaOrig="2140" w:dyaOrig="42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07pt;height:21pt" o:ole="">
                                  <v:imagedata r:id="rId6" o:title=""/>
                                </v:shape>
                                <o:OLEObject Type="Embed" ProgID="Equation.DSMT4" ShapeID="_x0000_i1025" DrawAspect="Content" ObjectID="_1656574455" r:id="rId7"/>
                              </w:object>
                            </w:r>
                            <w:r w:rsidRPr="00902A60">
                              <w:rPr>
                                <w:rFonts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>/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</w:t>
                            </w:r>
                            <w:r w:rsidRPr="00902A60">
                              <w:rPr>
                                <w:rFonts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</w:t>
                            </w:r>
                            <w:r w:rsidRPr="00902A60">
                              <w:rPr>
                                <w:color w:val="auto"/>
                                <w:position w:val="-12"/>
                                <w:sz w:val="24"/>
                                <w:szCs w:val="24"/>
                                <w:lang w:bidi="ar-MA"/>
                              </w:rPr>
                              <w:object w:dxaOrig="2040" w:dyaOrig="440">
                                <v:shape id="_x0000_i1026" type="#_x0000_t75" style="width:102pt;height:22pt" o:ole="">
                                  <v:imagedata r:id="rId8" o:title=""/>
                                </v:shape>
                                <o:OLEObject Type="Embed" ProgID="Equation.DSMT4" ShapeID="_x0000_i1026" DrawAspect="Content" ObjectID="_1656574456" r:id="rId9"/>
                              </w:objec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 </w:t>
                            </w:r>
                            <w:r w:rsidRPr="00902A60">
                              <w:rPr>
                                <w:rFonts w:hint="cs"/>
                                <w:color w:val="auto"/>
                                <w:sz w:val="24"/>
                                <w:szCs w:val="24"/>
                                <w:rtl/>
                                <w:lang w:bidi="ar-MA"/>
                              </w:rPr>
                              <w:t xml:space="preserve"> /</w:t>
                            </w:r>
                            <w:r w:rsidRPr="00902A60">
                              <w:rPr>
                                <w:color w:val="auto"/>
                                <w:position w:val="-12"/>
                                <w:sz w:val="24"/>
                                <w:szCs w:val="24"/>
                                <w:lang w:bidi="ar-MA"/>
                              </w:rPr>
                              <w:object w:dxaOrig="2060" w:dyaOrig="440">
                                <v:shape id="_x0000_i1027" type="#_x0000_t75" style="width:103pt;height:22pt" o:ole="">
                                  <v:imagedata r:id="rId10" o:title=""/>
                                </v:shape>
                                <o:OLEObject Type="Embed" ProgID="Equation.DSMT4" ShapeID="_x0000_i1027" DrawAspect="Content" ObjectID="_1656574457" r:id="rId11"/>
                              </w:object>
                            </w:r>
                          </w:p>
                          <w:p w:rsidR="00867AE0" w:rsidRPr="00902A60" w:rsidRDefault="00867AE0" w:rsidP="00867AE0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67AE0" w:rsidRPr="00902A60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11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Nous considérons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>le schéma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représenté dans la figure suivante.</w:t>
                            </w:r>
                          </w:p>
                          <w:p w:rsidR="00867AE0" w:rsidRPr="00902A6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     </w:t>
                            </w: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</w:rPr>
                              <w:t xml:space="preserve">3-1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Faire le bilan des forces exercées sur (S) et les classifier ?</w:t>
                            </w:r>
                          </w:p>
                          <w:p w:rsidR="00867AE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  </w:t>
                            </w: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  <w:lang w:bidi="ar-MA"/>
                              </w:rPr>
                              <w:t xml:space="preserve">3-2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Représenter les forces appliquées sur la b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ou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le ?</w:t>
                            </w:r>
                          </w:p>
                          <w:p w:rsidR="00867AE0" w:rsidRPr="00902A60" w:rsidRDefault="00867AE0" w:rsidP="00867AE0">
                            <w:pPr>
                              <w:rPr>
                                <w:lang w:bidi="ar-MA"/>
                              </w:rPr>
                            </w:pPr>
                          </w:p>
                          <w:p w:rsidR="00867AE0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11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 w:rsidRPr="00902A60">
                              <w:rPr>
                                <w:color w:val="1F497D" w:themeColor="text2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La pression atmosphérique est </w:t>
                            </w:r>
                            <w:proofErr w:type="gramStart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égale  </w:t>
                            </w:r>
                            <w:proofErr w:type="gramEnd"/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=101300 Pa</m:t>
                              </m:r>
                            </m:oMath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. </w:t>
                            </w:r>
                          </w:p>
                          <w:p w:rsidR="00867AE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  </w:t>
                            </w:r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Calculez l'intensité de la force de compression appliquée par  l'air à une fenêtre de </w:t>
                            </w:r>
                          </w:p>
                          <w:p w:rsidR="00867AE0" w:rsidRPr="00902A60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</w:pPr>
                            <w:r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     </w:t>
                            </w:r>
                            <w:proofErr w:type="gramStart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>longueur</w:t>
                            </w:r>
                            <w:proofErr w:type="gramEnd"/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  <w:r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=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.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20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 xml:space="preserve">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m</m:t>
                              </m:r>
                            </m:oMath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et de largeur </w:t>
                            </w:r>
                            <m:oMath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=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.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00</m:t>
                              </m:r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 xml:space="preserve"> </m:t>
                              </m:r>
                              <m:r>
                                <m:rPr>
                                  <m:sty m:val="b"/>
                                </m:rPr>
                                <w:rPr>
                                  <w:rFonts w:ascii="Cambria Math" w:hAnsi="Cambria Math"/>
                                  <w:color w:val="auto"/>
                                  <w:sz w:val="24"/>
                                  <w:szCs w:val="24"/>
                                  <w:lang w:bidi="ar-MA"/>
                                </w:rPr>
                                <m:t>m</m:t>
                              </m:r>
                            </m:oMath>
                            <w:r w:rsidRPr="00902A60">
                              <w:rPr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w:t xml:space="preserve"> </w:t>
                            </w:r>
                          </w:p>
                          <w:p w:rsidR="00867AE0" w:rsidRPr="00527DBD" w:rsidRDefault="00867AE0" w:rsidP="00867AE0">
                            <w:pP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28"/>
                                <w:szCs w:val="28"/>
                                <w:u w:val="single"/>
                              </w:rPr>
                            </w:pP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55" o:spid="_x0000_s1029" type="#_x0000_t202" style="position:absolute;margin-left:-36.05pt;margin-top:10.75pt;width:532.2pt;height:342.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" fillcolor="white [3201]" strokeweight=".5pt">
                <v:textbox>
                  <w:txbxContent>
                    <w:p w:rsidR="00867AE0" w:rsidRPr="004073BA" w:rsidRDefault="00867AE0" w:rsidP="00867AE0">
                      <w:pPr>
                        <w:pStyle w:val="Titre"/>
                        <w:spacing w:after="0" w:line="276" w:lineRule="auto"/>
                        <w:rPr>
                          <w:rFonts w:asciiTheme="majorBidi" w:hAnsiTheme="majorBidi"/>
                          <w:b/>
                          <w:bCs/>
                          <w:color w:val="00B050"/>
                          <w:sz w:val="32"/>
                          <w:szCs w:val="32"/>
                          <w:u w:val="single"/>
                        </w:rPr>
                      </w:pPr>
                      <w:r w:rsidRPr="004073BA">
                        <w:rPr>
                          <w:rFonts w:asciiTheme="majorBidi" w:hAnsiTheme="majorBidi"/>
                          <w:b/>
                          <w:bCs/>
                          <w:color w:val="00B050"/>
                          <w:sz w:val="32"/>
                          <w:szCs w:val="32"/>
                          <w:u w:val="single"/>
                        </w:rPr>
                        <w:t xml:space="preserve">Physique:   </w:t>
                      </w:r>
                    </w:p>
                    <w:p w:rsidR="00867AE0" w:rsidRPr="00902A60" w:rsidRDefault="00867AE0" w:rsidP="00867AE0">
                      <w:pPr>
                        <w:pStyle w:val="Titre"/>
                        <w:numPr>
                          <w:ilvl w:val="0"/>
                          <w:numId w:val="11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Le tableau donne les valeurs des rayons de certaines planètes. </w:t>
                      </w:r>
                    </w:p>
                    <w:p w:rsidR="00867AE0" w:rsidRPr="00902A6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Donnez un ordre de grandeur pour les valeurs suivantes.</w:t>
                      </w:r>
                    </w:p>
                    <w:p w:rsidR="00867AE0" w:rsidRPr="00902A6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</w:p>
                    <w:p w:rsidR="00867AE0" w:rsidRPr="00902A60" w:rsidRDefault="00867AE0" w:rsidP="00867AE0">
                      <w:pPr>
                        <w:pStyle w:val="Titre"/>
                        <w:numPr>
                          <w:ilvl w:val="0"/>
                          <w:numId w:val="11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La lune a un chemin circulaire autour de la terre d’un rayon</w:t>
                      </w:r>
                    </w:p>
                    <w:p w:rsidR="00867AE0" w:rsidRPr="00902A6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R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=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3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,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84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.</m:t>
                        </m:r>
                        <m:sSup>
                          <m:sSupPr>
                            <m:ctrlPr>
                              <w:rPr>
                                <w:rFonts w:ascii="Cambria Math" w:eastAsiaTheme="minorHAnsi" w:hAnsi="Cambria Math" w:cstheme="minorBidi"/>
                                <w:color w:val="auto"/>
                                <w:spacing w:val="0"/>
                                <w:kern w:val="0"/>
                                <w:sz w:val="24"/>
                                <w:szCs w:val="24"/>
                                <w:lang w:bidi="ar-MA"/>
                              </w:rPr>
                            </m:ctrlPr>
                          </m:sSupPr>
                          <m:e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m:t>10</m:t>
                            </m:r>
                          </m:e>
                          <m:sup>
                            <m:r>
                              <m:rPr>
                                <m:sty m:val="bi"/>
                              </m:rPr>
                              <w:rPr>
                                <w:rFonts w:ascii="Cambria Math" w:hAnsi="Cambria Math"/>
                                <w:color w:val="auto"/>
                                <w:sz w:val="24"/>
                                <w:szCs w:val="24"/>
                                <w:lang w:bidi="ar-MA"/>
                              </w:rPr>
                              <m:t>5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 xml:space="preserve"> </m:t>
                        </m:r>
                        <m:r>
                          <m:rPr>
                            <m:sty m:val="bi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Km</m:t>
                        </m:r>
                      </m:oMath>
                    </w:p>
                    <w:p w:rsidR="00867AE0" w:rsidRPr="00902A6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       </w:t>
                      </w:r>
                      <w:r w:rsidRPr="00902A60"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a-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Calculez l'intensité de la force gravitationnelle qui lui est appliquée par la terre.</w:t>
                      </w:r>
                    </w:p>
                    <w:p w:rsidR="00867AE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       </w:t>
                      </w:r>
                      <w:r w:rsidRPr="00902A60"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b-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donner un schéma de la Terre et de la Lune et de la force gravitationnelle appliquée </w:t>
                      </w:r>
                    </w:p>
                    <w:p w:rsidR="00867AE0" w:rsidRPr="00902A6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color w:val="auto"/>
                          <w:sz w:val="24"/>
                          <w:szCs w:val="24"/>
                        </w:rPr>
                        <w:t xml:space="preserve">            </w:t>
                      </w:r>
                      <w:proofErr w:type="gramStart"/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à</w:t>
                      </w:r>
                      <w:proofErr w:type="gramEnd"/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 la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 xml:space="preserve">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>Lune par la Terre sans échelle.</w:t>
                      </w:r>
                    </w:p>
                    <w:p w:rsidR="00867AE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On donne</w:t>
                      </w:r>
                      <w:r w:rsidRPr="00902A60">
                        <w:rPr>
                          <w:rFonts w:cstheme="minorBidi"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> </w:t>
                      </w:r>
                      <w:proofErr w:type="gramStart"/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:</w:t>
                      </w:r>
                      <w:r w:rsidRPr="00902A60">
                        <w:rPr>
                          <w:rFonts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  <w:proofErr w:type="gramEnd"/>
                      <w:r w:rsidRPr="00902A60">
                        <w:rPr>
                          <w:color w:val="auto"/>
                          <w:position w:val="-10"/>
                          <w:sz w:val="24"/>
                          <w:szCs w:val="24"/>
                          <w:lang w:bidi="ar-MA"/>
                        </w:rPr>
                        <w:object w:dxaOrig="2140" w:dyaOrig="420">
                          <v:shape id="_x0000_i1025" type="#_x0000_t75" style="width:107pt;height:21pt" o:ole="">
                            <v:imagedata r:id="rId6" o:title=""/>
                          </v:shape>
                          <o:OLEObject Type="Embed" ProgID="Equation.DSMT4" ShapeID="_x0000_i1025" DrawAspect="Content" ObjectID="_1656574455" r:id="rId12"/>
                        </w:object>
                      </w:r>
                      <w:r w:rsidRPr="00902A60">
                        <w:rPr>
                          <w:rFonts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>/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</w:t>
                      </w:r>
                      <w:r w:rsidRPr="00902A60">
                        <w:rPr>
                          <w:rFonts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 xml:space="preserve"> </w:t>
                      </w:r>
                      <w:r w:rsidRPr="00902A60">
                        <w:rPr>
                          <w:color w:val="auto"/>
                          <w:position w:val="-12"/>
                          <w:sz w:val="24"/>
                          <w:szCs w:val="24"/>
                          <w:lang w:bidi="ar-MA"/>
                        </w:rPr>
                        <w:object w:dxaOrig="2040" w:dyaOrig="440">
                          <v:shape id="_x0000_i1026" type="#_x0000_t75" style="width:102pt;height:22pt" o:ole="">
                            <v:imagedata r:id="rId8" o:title=""/>
                          </v:shape>
                          <o:OLEObject Type="Embed" ProgID="Equation.DSMT4" ShapeID="_x0000_i1026" DrawAspect="Content" ObjectID="_1656574456" r:id="rId13"/>
                        </w:objec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 </w:t>
                      </w:r>
                      <w:r w:rsidRPr="00902A60">
                        <w:rPr>
                          <w:rFonts w:hint="cs"/>
                          <w:color w:val="auto"/>
                          <w:sz w:val="24"/>
                          <w:szCs w:val="24"/>
                          <w:rtl/>
                          <w:lang w:bidi="ar-MA"/>
                        </w:rPr>
                        <w:t xml:space="preserve"> /</w:t>
                      </w:r>
                      <w:r w:rsidRPr="00902A60">
                        <w:rPr>
                          <w:color w:val="auto"/>
                          <w:position w:val="-12"/>
                          <w:sz w:val="24"/>
                          <w:szCs w:val="24"/>
                          <w:lang w:bidi="ar-MA"/>
                        </w:rPr>
                        <w:object w:dxaOrig="2060" w:dyaOrig="440">
                          <v:shape id="_x0000_i1027" type="#_x0000_t75" style="width:103pt;height:22pt" o:ole="">
                            <v:imagedata r:id="rId10" o:title=""/>
                          </v:shape>
                          <o:OLEObject Type="Embed" ProgID="Equation.DSMT4" ShapeID="_x0000_i1027" DrawAspect="Content" ObjectID="_1656574457" r:id="rId14"/>
                        </w:object>
                      </w:r>
                    </w:p>
                    <w:p w:rsidR="00867AE0" w:rsidRPr="00902A60" w:rsidRDefault="00867AE0" w:rsidP="00867AE0">
                      <w:pPr>
                        <w:rPr>
                          <w:lang w:bidi="ar-MA"/>
                        </w:rPr>
                      </w:pPr>
                    </w:p>
                    <w:p w:rsidR="00867AE0" w:rsidRPr="00902A60" w:rsidRDefault="00867AE0" w:rsidP="00867AE0">
                      <w:pPr>
                        <w:pStyle w:val="Titre"/>
                        <w:numPr>
                          <w:ilvl w:val="0"/>
                          <w:numId w:val="11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Nous considérons </w:t>
                      </w:r>
                      <w:r>
                        <w:rPr>
                          <w:color w:val="auto"/>
                          <w:sz w:val="24"/>
                          <w:szCs w:val="24"/>
                        </w:rPr>
                        <w:t>le schéma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</w:rPr>
                        <w:t xml:space="preserve"> représenté dans la figure suivante.</w:t>
                      </w:r>
                    </w:p>
                    <w:p w:rsidR="00867AE0" w:rsidRPr="00902A6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color w:val="auto"/>
                          <w:sz w:val="24"/>
                          <w:szCs w:val="24"/>
                        </w:rPr>
                        <w:t xml:space="preserve">      </w:t>
                      </w:r>
                      <w:r w:rsidRPr="00902A60">
                        <w:rPr>
                          <w:color w:val="1F497D" w:themeColor="text2"/>
                          <w:sz w:val="24"/>
                          <w:szCs w:val="24"/>
                        </w:rPr>
                        <w:t xml:space="preserve">3-1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Faire le bilan des forces exercées sur (S) et les classifier ?</w:t>
                      </w:r>
                    </w:p>
                    <w:p w:rsidR="00867AE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  </w:t>
                      </w:r>
                      <w:r w:rsidRPr="00902A60">
                        <w:rPr>
                          <w:color w:val="1F497D" w:themeColor="text2"/>
                          <w:sz w:val="24"/>
                          <w:szCs w:val="24"/>
                          <w:lang w:bidi="ar-MA"/>
                        </w:rPr>
                        <w:t xml:space="preserve">3-2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Représenter les forces appliquées sur la b</w:t>
                      </w:r>
                      <w:r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ou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le ?</w:t>
                      </w:r>
                    </w:p>
                    <w:p w:rsidR="00867AE0" w:rsidRPr="00902A60" w:rsidRDefault="00867AE0" w:rsidP="00867AE0">
                      <w:pPr>
                        <w:rPr>
                          <w:lang w:bidi="ar-MA"/>
                        </w:rPr>
                      </w:pPr>
                    </w:p>
                    <w:p w:rsidR="00867AE0" w:rsidRDefault="00867AE0" w:rsidP="00867AE0">
                      <w:pPr>
                        <w:pStyle w:val="Titre"/>
                        <w:numPr>
                          <w:ilvl w:val="0"/>
                          <w:numId w:val="11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 w:rsidRPr="00902A60">
                        <w:rPr>
                          <w:color w:val="1F497D" w:themeColor="text2"/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La pression atmosphérique est </w:t>
                      </w:r>
                      <w:proofErr w:type="gramStart"/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égale  </w:t>
                      </w:r>
                      <w:proofErr w:type="gramEnd"/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P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=101300 Pa</m:t>
                        </m:r>
                      </m:oMath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. </w:t>
                      </w:r>
                    </w:p>
                    <w:p w:rsidR="00867AE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  </w:t>
                      </w:r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Calculez l'intensité de la force de compression appliquée par  l'air à une fenêtre de </w:t>
                      </w:r>
                    </w:p>
                    <w:p w:rsidR="00867AE0" w:rsidRPr="00902A60" w:rsidRDefault="00867AE0" w:rsidP="00867AE0">
                      <w:pPr>
                        <w:pStyle w:val="Titre"/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</w:pPr>
                      <w:r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     </w:t>
                      </w:r>
                      <w:proofErr w:type="gramStart"/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>longueur</w:t>
                      </w:r>
                      <w:proofErr w:type="gramEnd"/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  <w:r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=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.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2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 xml:space="preserve">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m</m:t>
                        </m:r>
                      </m:oMath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et de largeur </w:t>
                      </w:r>
                      <m:oMath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l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=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1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.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00</m:t>
                        </m:r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 xml:space="preserve"> </m:t>
                        </m:r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color w:val="auto"/>
                            <w:sz w:val="24"/>
                            <w:szCs w:val="24"/>
                            <w:lang w:bidi="ar-MA"/>
                          </w:rPr>
                          <m:t>m</m:t>
                        </m:r>
                      </m:oMath>
                      <w:r w:rsidRPr="00902A60">
                        <w:rPr>
                          <w:color w:val="auto"/>
                          <w:sz w:val="24"/>
                          <w:szCs w:val="24"/>
                          <w:lang w:bidi="ar-MA"/>
                        </w:rPr>
                        <w:t xml:space="preserve"> </w:t>
                      </w:r>
                    </w:p>
                    <w:p w:rsidR="00867AE0" w:rsidRPr="00527DBD" w:rsidRDefault="00867AE0" w:rsidP="00867AE0">
                      <w:pPr>
                        <w:rPr>
                          <w:rFonts w:asciiTheme="majorBidi" w:hAnsiTheme="majorBidi" w:cstheme="majorBidi"/>
                          <w:b/>
                          <w:bCs/>
                          <w:sz w:val="28"/>
                          <w:szCs w:val="28"/>
                          <w:u w:val="single"/>
                        </w:rPr>
                      </w:pPr>
                    </w:p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C8DE807" wp14:editId="5B0B247D">
                <wp:simplePos x="0" y="0"/>
                <wp:positionH relativeFrom="column">
                  <wp:posOffset>-455295</wp:posOffset>
                </wp:positionH>
                <wp:positionV relativeFrom="paragraph">
                  <wp:posOffset>-390525</wp:posOffset>
                </wp:positionV>
                <wp:extent cx="1310005" cy="525780"/>
                <wp:effectExtent l="0" t="0" r="23495" b="26670"/>
                <wp:wrapNone/>
                <wp:docPr id="56" name="Zone de texte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10005" cy="52578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7AE0" w:rsidRDefault="00867AE0" w:rsidP="00867AE0"/>
                          <w:p w:rsidR="00867AE0" w:rsidRDefault="00867AE0" w:rsidP="00867AE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56" o:spid="_x0000_s1030" type="#_x0000_t202" style="position:absolute;margin-left:-35.85pt;margin-top:-30.75pt;width:103.15pt;height:41.4pt;z-index:2516613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" fillcolor="white [3201]" strokeweight=".5pt">
                <v:textbox>
                  <w:txbxContent>
                    <w:p w:rsidR="00867AE0" w:rsidRDefault="00867AE0" w:rsidP="00867AE0"/>
                    <w:p w:rsidR="00867AE0" w:rsidRDefault="00867AE0" w:rsidP="00867AE0"/>
                  </w:txbxContent>
                </v:textbox>
              </v:shape>
            </w:pict>
          </mc:Fallback>
        </mc:AlternateContent>
      </w:r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583C858" wp14:editId="3BA9B841">
                <wp:simplePos x="0" y="0"/>
                <wp:positionH relativeFrom="column">
                  <wp:posOffset>-456565</wp:posOffset>
                </wp:positionH>
                <wp:positionV relativeFrom="paragraph">
                  <wp:posOffset>-386876</wp:posOffset>
                </wp:positionV>
                <wp:extent cx="6758940" cy="565785"/>
                <wp:effectExtent l="0" t="0" r="22860" b="24765"/>
                <wp:wrapNone/>
                <wp:docPr id="58" name="Zone de texte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58940" cy="5657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7AE0" w:rsidRPr="00071513" w:rsidRDefault="00867AE0" w:rsidP="00867AE0">
                            <w:pPr>
                              <w:jc w:val="center"/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44"/>
                                <w:szCs w:val="44"/>
                              </w:rPr>
                            </w:pPr>
                            <w:r>
                              <w:rPr>
                                <w:rFonts w:asciiTheme="majorBidi" w:hAnsiTheme="majorBidi" w:cstheme="majorBidi"/>
                                <w:b/>
                                <w:bCs/>
                                <w:sz w:val="44"/>
                                <w:szCs w:val="44"/>
                              </w:rPr>
                              <w:t>Contrôle N1_4</w:t>
                            </w:r>
                          </w:p>
                          <w:p w:rsidR="00867AE0" w:rsidRDefault="00867AE0" w:rsidP="00867AE0"/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58" o:spid="_x0000_s1031" type="#_x0000_t202" style="position:absolute;margin-left:-35.95pt;margin-top:-30.45pt;width:532.2pt;height:44.5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" fillcolor="white [3201]" strokeweight=".5pt">
                <v:textbox>
                  <w:txbxContent>
                    <w:p w:rsidR="00867AE0" w:rsidRPr="00071513" w:rsidRDefault="00867AE0" w:rsidP="00867AE0">
                      <w:pPr>
                        <w:jc w:val="center"/>
                        <w:rPr>
                          <w:rFonts w:asciiTheme="majorBidi" w:hAnsiTheme="majorBidi" w:cstheme="majorBidi"/>
                          <w:b/>
                          <w:bCs/>
                          <w:sz w:val="44"/>
                          <w:szCs w:val="44"/>
                        </w:rPr>
                      </w:pPr>
                      <w:r>
                        <w:rPr>
                          <w:rFonts w:asciiTheme="majorBidi" w:hAnsiTheme="majorBidi" w:cstheme="majorBidi"/>
                          <w:b/>
                          <w:bCs/>
                          <w:sz w:val="44"/>
                          <w:szCs w:val="44"/>
                        </w:rPr>
                        <w:t>Contrôle N1_4</w:t>
                      </w:r>
                    </w:p>
                    <w:p w:rsidR="00867AE0" w:rsidRDefault="00867AE0" w:rsidP="00867AE0"/>
                  </w:txbxContent>
                </v:textbox>
              </v:shape>
            </w:pict>
          </mc:Fallback>
        </mc:AlternateContent>
      </w:r>
    </w:p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3B5EA9B" wp14:editId="64F5F9AC">
                <wp:simplePos x="0" y="0"/>
                <wp:positionH relativeFrom="column">
                  <wp:posOffset>4571365</wp:posOffset>
                </wp:positionH>
                <wp:positionV relativeFrom="paragraph">
                  <wp:posOffset>145415</wp:posOffset>
                </wp:positionV>
                <wp:extent cx="1680845" cy="1546860"/>
                <wp:effectExtent l="0" t="0" r="0" b="0"/>
                <wp:wrapNone/>
                <wp:docPr id="59" name="Zone de texte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80845" cy="15468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7AE0" w:rsidRDefault="00867AE0" w:rsidP="00867AE0">
                            <w:r>
                              <w:rPr>
                                <w:noProof/>
                                <w:lang w:eastAsia="fr-FR"/>
                              </w:rPr>
                              <w:drawing>
                                <wp:inline distT="0" distB="0" distL="0" distR="0" wp14:anchorId="2D4A2073" wp14:editId="0FCBA8A8">
                                  <wp:extent cx="1589405" cy="1455420"/>
                                  <wp:effectExtent l="0" t="0" r="0" b="0"/>
                                  <wp:docPr id="63" name="Image 63"/>
                                  <wp:cNvGraphicFramePr>
                                    <a:graphicFrameLocks xmlns:a="http://schemas.openxmlformats.org/drawingml/2006/main" noChangeAspect="1"/>
                                  </wp:cNvGraphicFramePr>
                                  <a:graphic xmlns:a="http://schemas.openxmlformats.org/drawingml/2006/main">
                                    <a:graphicData uri="http://schemas.openxmlformats.org/drawingml/2006/picture">
                                      <pic:pic xmlns:pic="http://schemas.openxmlformats.org/drawingml/2006/picture">
                                        <pic:nvPicPr>
                                          <pic:cNvPr id="0" name="Picture 1"/>
                                          <pic:cNvPicPr>
                                            <a:picLocks noChangeAspect="1" noChangeArrowheads="1"/>
                                          </pic:cNvPicPr>
                                        </pic:nvPicPr>
                                        <pic:blipFill>
                                          <a:blip r:embed="rId15">
                                            <a:extLst>
                                              <a:ext uri="{28A0092B-C50C-407E-A947-70E740481C1C}">
                                                <a14:useLocalDpi xmlns:a14="http://schemas.microsoft.com/office/drawing/2010/main" val="0"/>
                                              </a:ext>
                                            </a:extLst>
                                          </a:blip>
                                          <a:srcRect/>
                                          <a:stretch>
                                            <a:fillRect/>
                                          </a:stretch>
                                        </pic:blipFill>
                                        <pic:spPr bwMode="auto">
                                          <a:xfrm>
                                            <a:off x="0" y="0"/>
                                            <a:ext cx="1588931" cy="1454986"/>
                                          </a:xfrm>
                                          <a:prstGeom prst="rect">
                                            <a:avLst/>
                                          </a:prstGeom>
                                          <a:noFill/>
                                          <a:ln>
                                            <a:noFill/>
                                          </a:ln>
                                        </pic:spPr>
                                      </pic:pic>
                                    </a:graphicData>
                                  </a:graphic>
                                </wp:inline>
                              </w:drawing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59" o:spid="_x0000_s1032" type="#_x0000_t202" style="position:absolute;margin-left:359.95pt;margin-top:11.45pt;width:132.35pt;height:121.8pt;z-index:25166643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" fillcolor="white [3201]" stroked="f" strokeweight=".5pt">
                <v:textbox>
                  <w:txbxContent>
                    <w:p w:rsidR="00867AE0" w:rsidRDefault="00867AE0" w:rsidP="00867AE0">
                      <w:r>
                        <w:rPr>
                          <w:noProof/>
                          <w:lang w:eastAsia="fr-FR"/>
                        </w:rPr>
                        <w:drawing>
                          <wp:inline distT="0" distB="0" distL="0" distR="0" wp14:anchorId="2D4A2073" wp14:editId="0FCBA8A8">
                            <wp:extent cx="1589405" cy="1455420"/>
                            <wp:effectExtent l="0" t="0" r="0" b="0"/>
                            <wp:docPr id="63" name="Image 63"/>
                            <wp:cNvGraphicFramePr>
                              <a:graphicFrameLocks xmlns:a="http://schemas.openxmlformats.org/drawingml/2006/main" noChangeAspect="1"/>
                            </wp:cNvGraphicFramePr>
                            <a:graphic xmlns:a="http://schemas.openxmlformats.org/drawingml/2006/main">
                              <a:graphicData uri="http://schemas.openxmlformats.org/drawingml/2006/picture">
                                <pic:pic xmlns:pic="http://schemas.openxmlformats.org/drawingml/2006/picture">
                                  <pic:nvPicPr>
                                    <pic:cNvPr id="0" name="Picture 1"/>
                                    <pic:cNvPicPr>
                                      <a:picLocks noChangeAspect="1" noChangeArrowheads="1"/>
                                    </pic:cNvPicPr>
                                  </pic:nvPicPr>
                                  <pic:blipFill>
                                    <a:blip r:embed="rId15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ic:blipFill>
                                  <pic:spPr bwMode="auto">
                                    <a:xfrm>
                                      <a:off x="0" y="0"/>
                                      <a:ext cx="1588931" cy="1454986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</pic:spPr>
                                </pic:pic>
                              </a:graphicData>
                            </a:graphic>
                          </wp:inline>
                        </w:drawing>
                      </w:r>
                    </w:p>
                  </w:txbxContent>
                </v:textbox>
              </v:shape>
            </w:pict>
          </mc:Fallback>
        </mc:AlternateContent>
      </w:r>
    </w:p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>
      <w:r>
        <w:rPr>
          <w:noProof/>
          <w:lang w:eastAsia="fr-FR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13631B63" wp14:editId="5C1E695F">
                <wp:simplePos x="0" y="0"/>
                <wp:positionH relativeFrom="column">
                  <wp:posOffset>-457835</wp:posOffset>
                </wp:positionH>
                <wp:positionV relativeFrom="paragraph">
                  <wp:posOffset>287020</wp:posOffset>
                </wp:positionV>
                <wp:extent cx="6755765" cy="4777740"/>
                <wp:effectExtent l="0" t="0" r="26035" b="22860"/>
                <wp:wrapNone/>
                <wp:docPr id="60" name="Zone de texte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55765" cy="477774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67AE0" w:rsidRPr="004073BA" w:rsidRDefault="00867AE0" w:rsidP="00867AE0">
                            <w:pPr>
                              <w:pStyle w:val="Titre"/>
                              <w:spacing w:after="0" w:line="276" w:lineRule="auto"/>
                              <w:rPr>
                                <w:rFonts w:asciiTheme="majorBidi" w:hAnsiTheme="majorBidi"/>
                                <w:b/>
                                <w:bCs/>
                                <w:color w:val="00B050"/>
                                <w:sz w:val="32"/>
                                <w:szCs w:val="32"/>
                                <w:u w:val="single"/>
                              </w:rPr>
                            </w:pPr>
                            <w:r w:rsidRPr="004073BA">
                              <w:rPr>
                                <w:rFonts w:asciiTheme="majorBidi" w:hAnsiTheme="majorBidi"/>
                                <w:b/>
                                <w:bCs/>
                                <w:color w:val="00B050"/>
                                <w:sz w:val="32"/>
                                <w:szCs w:val="32"/>
                                <w:u w:val="single"/>
                              </w:rPr>
                              <w:t xml:space="preserve">Chimie:   </w:t>
                            </w:r>
                          </w:p>
                          <w:p w:rsidR="00867AE0" w:rsidRPr="00F713CB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8"/>
                              </w:numPr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rFonts w:eastAsiaTheme="minorHAnsi"/>
                                <w:color w:val="auto"/>
                                <w:sz w:val="24"/>
                                <w:szCs w:val="24"/>
                              </w:rPr>
                              <w:t>Nous soumettons un liquide à des tests chimiques, dont les résultats sont listés dans le tableau suivant</w:t>
                            </w:r>
                          </w:p>
                          <w:tbl>
                            <w:tblPr>
                              <w:tblStyle w:val="Grilledutableau"/>
                              <w:tblW w:w="0" w:type="auto"/>
                              <w:tblLook w:val="04A0" w:firstRow="1" w:lastRow="0" w:firstColumn="1" w:lastColumn="0" w:noHBand="0" w:noVBand="1"/>
                            </w:tblPr>
                            <w:tblGrid>
                              <w:gridCol w:w="5178"/>
                              <w:gridCol w:w="5178"/>
                            </w:tblGrid>
                            <w:tr w:rsidR="00867AE0" w:rsidRPr="00F713CB" w:rsidTr="00B96F68">
                              <w:tc>
                                <w:tcPr>
                                  <w:tcW w:w="5178" w:type="dxa"/>
                                </w:tcPr>
                                <w:p w:rsidR="00867AE0" w:rsidRPr="00F713CB" w:rsidRDefault="00867AE0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Test</w:t>
                                  </w:r>
                                  <w:r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s</w:t>
                                  </w:r>
                                </w:p>
                              </w:tc>
                              <w:tc>
                                <w:tcPr>
                                  <w:tcW w:w="5178" w:type="dxa"/>
                                </w:tcPr>
                                <w:p w:rsidR="00867AE0" w:rsidRPr="00F713CB" w:rsidRDefault="00867AE0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Résultats</w:t>
                                  </w:r>
                                </w:p>
                              </w:tc>
                            </w:tr>
                            <w:tr w:rsidR="00867AE0" w:rsidRPr="00F713CB" w:rsidTr="00B96F68">
                              <w:tc>
                                <w:tcPr>
                                  <w:tcW w:w="5178" w:type="dxa"/>
                                </w:tcPr>
                                <w:p w:rsidR="00867AE0" w:rsidRPr="00F713CB" w:rsidRDefault="00867AE0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Sulfate de cuivre anhydre</w:t>
                                  </w:r>
                                </w:p>
                              </w:tc>
                              <w:tc>
                                <w:tcPr>
                                  <w:tcW w:w="5178" w:type="dxa"/>
                                </w:tcPr>
                                <w:p w:rsidR="00867AE0" w:rsidRPr="00F713CB" w:rsidRDefault="00867AE0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Bleu</w:t>
                                  </w:r>
                                </w:p>
                              </w:tc>
                            </w:tr>
                            <w:tr w:rsidR="00867AE0" w:rsidRPr="00F713CB" w:rsidTr="00B96F68">
                              <w:tc>
                                <w:tcPr>
                                  <w:tcW w:w="5178" w:type="dxa"/>
                                </w:tcPr>
                                <w:p w:rsidR="00867AE0" w:rsidRPr="00F713CB" w:rsidRDefault="00867AE0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 xml:space="preserve">Bleu </w:t>
                                  </w:r>
                                  <w:proofErr w:type="spellStart"/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Promotemol</w:t>
                                  </w:r>
                                  <w:proofErr w:type="spellEnd"/>
                                </w:p>
                              </w:tc>
                              <w:tc>
                                <w:tcPr>
                                  <w:tcW w:w="5178" w:type="dxa"/>
                                </w:tcPr>
                                <w:p w:rsidR="00867AE0" w:rsidRPr="00F713CB" w:rsidRDefault="00867AE0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Il prend une couleur jaune</w:t>
                                  </w:r>
                                </w:p>
                              </w:tc>
                            </w:tr>
                            <w:tr w:rsidR="00867AE0" w:rsidRPr="00F713CB" w:rsidTr="00B96F68">
                              <w:tc>
                                <w:tcPr>
                                  <w:tcW w:w="5178" w:type="dxa"/>
                                </w:tcPr>
                                <w:p w:rsidR="00867AE0" w:rsidRPr="00F713CB" w:rsidRDefault="00867AE0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Liqueur de Fehling</w:t>
                                  </w:r>
                                </w:p>
                              </w:tc>
                              <w:tc>
                                <w:tcPr>
                                  <w:tcW w:w="5178" w:type="dxa"/>
                                </w:tcPr>
                                <w:p w:rsidR="00867AE0" w:rsidRPr="00F713CB" w:rsidRDefault="00867AE0" w:rsidP="00F713CB">
                                  <w:pPr>
                                    <w:pStyle w:val="Titre"/>
                                    <w:spacing w:after="0" w:line="276" w:lineRule="auto"/>
                                    <w:jc w:val="center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F713CB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Bleu</w:t>
                                  </w:r>
                                </w:p>
                              </w:tc>
                            </w:tr>
                          </w:tbl>
                          <w:p w:rsidR="00867AE0" w:rsidRPr="00023B0D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9"/>
                              </w:numPr>
                              <w:spacing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Quel est le but des tests chimiques?</w:t>
                            </w:r>
                          </w:p>
                          <w:p w:rsidR="00867AE0" w:rsidRPr="00023B0D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9"/>
                              </w:numPr>
                              <w:spacing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Quelles informations peut-on extraire de ces résultats?</w:t>
                            </w:r>
                          </w:p>
                          <w:p w:rsidR="00867AE0" w:rsidRPr="00023B0D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8"/>
                              </w:numPr>
                              <w:spacing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Pour extraire l'iode d'une solution aqueuse, nous utilisons un solvant. Le tableau suivant donne les propriétés de certains solvants:</w:t>
                            </w:r>
                          </w:p>
                          <w:tbl>
                            <w:tblPr>
                              <w:tblStyle w:val="Grilledutableau"/>
                              <w:tblW w:w="0" w:type="auto"/>
                              <w:tblInd w:w="108" w:type="dxa"/>
                              <w:tblLook w:val="04A0" w:firstRow="1" w:lastRow="0" w:firstColumn="1" w:lastColumn="0" w:noHBand="0" w:noVBand="1"/>
                            </w:tblPr>
                            <w:tblGrid>
                              <w:gridCol w:w="3402"/>
                              <w:gridCol w:w="1560"/>
                              <w:gridCol w:w="1842"/>
                              <w:gridCol w:w="1701"/>
                              <w:gridCol w:w="1843"/>
                            </w:tblGrid>
                            <w:tr w:rsidR="00867AE0" w:rsidRPr="00023B0D" w:rsidTr="00023B0D">
                              <w:tc>
                                <w:tcPr>
                                  <w:tcW w:w="3402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Solvant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L’eau</w:t>
                                  </w:r>
                                </w:p>
                              </w:tc>
                              <w:tc>
                                <w:tcPr>
                                  <w:tcW w:w="1842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L’alcool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Éther</w:t>
                                  </w:r>
                                </w:p>
                              </w:tc>
                              <w:tc>
                                <w:tcPr>
                                  <w:tcW w:w="1843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Benzène</w:t>
                                  </w:r>
                                </w:p>
                              </w:tc>
                            </w:tr>
                            <w:tr w:rsidR="00867AE0" w:rsidRPr="00023B0D" w:rsidTr="00023B0D">
                              <w:tc>
                                <w:tcPr>
                                  <w:tcW w:w="3402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Solubilité de l'iode (g / L)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0.3</w:t>
                                  </w:r>
                                </w:p>
                              </w:tc>
                              <w:tc>
                                <w:tcPr>
                                  <w:tcW w:w="1842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250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250</w:t>
                                  </w:r>
                                </w:p>
                              </w:tc>
                              <w:tc>
                                <w:tcPr>
                                  <w:tcW w:w="1843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140</w:t>
                                  </w:r>
                                </w:p>
                              </w:tc>
                            </w:tr>
                            <w:tr w:rsidR="00867AE0" w:rsidRPr="00023B0D" w:rsidTr="00023B0D">
                              <w:tc>
                                <w:tcPr>
                                  <w:tcW w:w="3402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b/>
                                      <w:bCs/>
                                      <w:color w:val="auto"/>
                                      <w:sz w:val="24"/>
                                      <w:szCs w:val="24"/>
                                    </w:rPr>
                                    <w:t>Miscibilité avec l'eau</w:t>
                                  </w:r>
                                </w:p>
                              </w:tc>
                              <w:tc>
                                <w:tcPr>
                                  <w:tcW w:w="1560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</w:p>
                              </w:tc>
                              <w:tc>
                                <w:tcPr>
                                  <w:tcW w:w="1842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Oui</w:t>
                                  </w:r>
                                </w:p>
                              </w:tc>
                              <w:tc>
                                <w:tcPr>
                                  <w:tcW w:w="1701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proofErr w:type="gramStart"/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non</w:t>
                                  </w:r>
                                  <w:proofErr w:type="gramEnd"/>
                                </w:p>
                              </w:tc>
                              <w:tc>
                                <w:tcPr>
                                  <w:tcW w:w="1843" w:type="dxa"/>
                                </w:tcPr>
                                <w:p w:rsidR="00867AE0" w:rsidRPr="00023B0D" w:rsidRDefault="00867AE0" w:rsidP="00023B0D">
                                  <w:pPr>
                                    <w:pStyle w:val="Titre"/>
                                    <w:spacing w:after="0" w:line="276" w:lineRule="auto"/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</w:pPr>
                                  <w:r w:rsidRPr="00023B0D">
                                    <w:rPr>
                                      <w:color w:val="auto"/>
                                      <w:sz w:val="24"/>
                                      <w:szCs w:val="24"/>
                                    </w:rPr>
                                    <w:t>Non</w:t>
                                  </w:r>
                                </w:p>
                              </w:tc>
                            </w:tr>
                          </w:tbl>
                          <w:p w:rsidR="00867AE0" w:rsidRDefault="00867AE0" w:rsidP="00867AE0">
                            <w:pPr>
                              <w:pStyle w:val="Titre"/>
                              <w:spacing w:line="276" w:lineRule="auto"/>
                              <w:ind w:left="720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  <w:p w:rsidR="00867AE0" w:rsidRPr="00023B0D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10"/>
                              </w:numPr>
                              <w:spacing w:line="360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Quel est le solvant approprié pour l'extraction d'iode? Expliquez votre réponse.</w:t>
                            </w:r>
                          </w:p>
                          <w:p w:rsidR="00867AE0" w:rsidRPr="00023B0D" w:rsidRDefault="00867AE0" w:rsidP="00867AE0">
                            <w:pPr>
                              <w:pStyle w:val="Titre"/>
                              <w:numPr>
                                <w:ilvl w:val="0"/>
                                <w:numId w:val="8"/>
                              </w:numPr>
                              <w:spacing w:line="360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 Définir la technique d'analyse chromatographique et déterminer son objectif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Zone de texte 60" o:spid="_x0000_s1033" type="#_x0000_t202" style="position:absolute;margin-left:-36.05pt;margin-top:22.6pt;width:531.95pt;height:376.2pt;z-index:2516643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" fillcolor="white [3201]" strokeweight=".5pt">
                <v:textbox>
                  <w:txbxContent>
                    <w:p w:rsidR="00867AE0" w:rsidRPr="004073BA" w:rsidRDefault="00867AE0" w:rsidP="00867AE0">
                      <w:pPr>
                        <w:pStyle w:val="Titre"/>
                        <w:spacing w:after="0" w:line="276" w:lineRule="auto"/>
                        <w:rPr>
                          <w:rFonts w:asciiTheme="majorBidi" w:hAnsiTheme="majorBidi"/>
                          <w:b/>
                          <w:bCs/>
                          <w:color w:val="00B050"/>
                          <w:sz w:val="32"/>
                          <w:szCs w:val="32"/>
                          <w:u w:val="single"/>
                        </w:rPr>
                      </w:pPr>
                      <w:r w:rsidRPr="004073BA">
                        <w:rPr>
                          <w:rFonts w:asciiTheme="majorBidi" w:hAnsiTheme="majorBidi"/>
                          <w:b/>
                          <w:bCs/>
                          <w:color w:val="00B050"/>
                          <w:sz w:val="32"/>
                          <w:szCs w:val="32"/>
                          <w:u w:val="single"/>
                        </w:rPr>
                        <w:t xml:space="preserve">Chimie:   </w:t>
                      </w:r>
                    </w:p>
                    <w:p w:rsidR="00867AE0" w:rsidRPr="00F713CB" w:rsidRDefault="00867AE0" w:rsidP="00867AE0">
                      <w:pPr>
                        <w:pStyle w:val="Titre"/>
                        <w:numPr>
                          <w:ilvl w:val="0"/>
                          <w:numId w:val="8"/>
                        </w:numPr>
                        <w:spacing w:after="0"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F713CB">
                        <w:rPr>
                          <w:rFonts w:eastAsiaTheme="minorHAnsi"/>
                          <w:color w:val="auto"/>
                          <w:sz w:val="24"/>
                          <w:szCs w:val="24"/>
                        </w:rPr>
                        <w:t>Nous soumettons un liquide à des tests chimiques, dont les résultats sont listés dans le tableau suivant</w:t>
                      </w:r>
                    </w:p>
                    <w:tbl>
                      <w:tblPr>
                        <w:tblStyle w:val="Grilledutableau"/>
                        <w:tblW w:w="0" w:type="auto"/>
                        <w:tblLook w:val="04A0" w:firstRow="1" w:lastRow="0" w:firstColumn="1" w:lastColumn="0" w:noHBand="0" w:noVBand="1"/>
                      </w:tblPr>
                      <w:tblGrid>
                        <w:gridCol w:w="5178"/>
                        <w:gridCol w:w="5178"/>
                      </w:tblGrid>
                      <w:tr w:rsidR="00867AE0" w:rsidRPr="00F713CB" w:rsidTr="00B96F68">
                        <w:tc>
                          <w:tcPr>
                            <w:tcW w:w="5178" w:type="dxa"/>
                          </w:tcPr>
                          <w:p w:rsidR="00867AE0" w:rsidRPr="00F713CB" w:rsidRDefault="00867AE0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Test</w:t>
                            </w:r>
                            <w:r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s</w:t>
                            </w:r>
                          </w:p>
                        </w:tc>
                        <w:tc>
                          <w:tcPr>
                            <w:tcW w:w="5178" w:type="dxa"/>
                          </w:tcPr>
                          <w:p w:rsidR="00867AE0" w:rsidRPr="00F713CB" w:rsidRDefault="00867AE0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Résultats</w:t>
                            </w:r>
                          </w:p>
                        </w:tc>
                      </w:tr>
                      <w:tr w:rsidR="00867AE0" w:rsidRPr="00F713CB" w:rsidTr="00B96F68">
                        <w:tc>
                          <w:tcPr>
                            <w:tcW w:w="5178" w:type="dxa"/>
                          </w:tcPr>
                          <w:p w:rsidR="00867AE0" w:rsidRPr="00F713CB" w:rsidRDefault="00867AE0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Sulfate de cuivre anhydre</w:t>
                            </w:r>
                          </w:p>
                        </w:tc>
                        <w:tc>
                          <w:tcPr>
                            <w:tcW w:w="5178" w:type="dxa"/>
                          </w:tcPr>
                          <w:p w:rsidR="00867AE0" w:rsidRPr="00F713CB" w:rsidRDefault="00867AE0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Bleu</w:t>
                            </w:r>
                          </w:p>
                        </w:tc>
                      </w:tr>
                      <w:tr w:rsidR="00867AE0" w:rsidRPr="00F713CB" w:rsidTr="00B96F68">
                        <w:tc>
                          <w:tcPr>
                            <w:tcW w:w="5178" w:type="dxa"/>
                          </w:tcPr>
                          <w:p w:rsidR="00867AE0" w:rsidRPr="00F713CB" w:rsidRDefault="00867AE0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 xml:space="preserve">Bleu </w:t>
                            </w:r>
                            <w:proofErr w:type="spellStart"/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Promotemol</w:t>
                            </w:r>
                            <w:proofErr w:type="spellEnd"/>
                          </w:p>
                        </w:tc>
                        <w:tc>
                          <w:tcPr>
                            <w:tcW w:w="5178" w:type="dxa"/>
                          </w:tcPr>
                          <w:p w:rsidR="00867AE0" w:rsidRPr="00F713CB" w:rsidRDefault="00867AE0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Il prend une couleur jaune</w:t>
                            </w:r>
                          </w:p>
                        </w:tc>
                      </w:tr>
                      <w:tr w:rsidR="00867AE0" w:rsidRPr="00F713CB" w:rsidTr="00B96F68">
                        <w:tc>
                          <w:tcPr>
                            <w:tcW w:w="5178" w:type="dxa"/>
                          </w:tcPr>
                          <w:p w:rsidR="00867AE0" w:rsidRPr="00F713CB" w:rsidRDefault="00867AE0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Liqueur de Fehling</w:t>
                            </w:r>
                          </w:p>
                        </w:tc>
                        <w:tc>
                          <w:tcPr>
                            <w:tcW w:w="5178" w:type="dxa"/>
                          </w:tcPr>
                          <w:p w:rsidR="00867AE0" w:rsidRPr="00F713CB" w:rsidRDefault="00867AE0" w:rsidP="00F713CB">
                            <w:pPr>
                              <w:pStyle w:val="Titre"/>
                              <w:spacing w:after="0" w:line="276" w:lineRule="auto"/>
                              <w:jc w:val="center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F713CB">
                              <w:rPr>
                                <w:color w:val="auto"/>
                                <w:sz w:val="24"/>
                                <w:szCs w:val="24"/>
                              </w:rPr>
                              <w:t>Bleu</w:t>
                            </w:r>
                          </w:p>
                        </w:tc>
                      </w:tr>
                    </w:tbl>
                    <w:p w:rsidR="00867AE0" w:rsidRPr="00023B0D" w:rsidRDefault="00867AE0" w:rsidP="00867AE0">
                      <w:pPr>
                        <w:pStyle w:val="Titre"/>
                        <w:numPr>
                          <w:ilvl w:val="0"/>
                          <w:numId w:val="9"/>
                        </w:numPr>
                        <w:spacing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>Quel est le but des tests chimiques?</w:t>
                      </w:r>
                    </w:p>
                    <w:p w:rsidR="00867AE0" w:rsidRPr="00023B0D" w:rsidRDefault="00867AE0" w:rsidP="00867AE0">
                      <w:pPr>
                        <w:pStyle w:val="Titre"/>
                        <w:numPr>
                          <w:ilvl w:val="0"/>
                          <w:numId w:val="9"/>
                        </w:numPr>
                        <w:spacing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>Quelles informations peut-on extraire de ces résultats?</w:t>
                      </w:r>
                    </w:p>
                    <w:p w:rsidR="00867AE0" w:rsidRPr="00023B0D" w:rsidRDefault="00867AE0" w:rsidP="00867AE0">
                      <w:pPr>
                        <w:pStyle w:val="Titre"/>
                        <w:numPr>
                          <w:ilvl w:val="0"/>
                          <w:numId w:val="8"/>
                        </w:numPr>
                        <w:spacing w:line="276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>Pour extraire l'iode d'une solution aqueuse, nous utilisons un solvant. Le tableau suivant donne les propriétés de certains solvants:</w:t>
                      </w:r>
                    </w:p>
                    <w:tbl>
                      <w:tblPr>
                        <w:tblStyle w:val="Grilledutableau"/>
                        <w:tblW w:w="0" w:type="auto"/>
                        <w:tblInd w:w="108" w:type="dxa"/>
                        <w:tblLook w:val="04A0" w:firstRow="1" w:lastRow="0" w:firstColumn="1" w:lastColumn="0" w:noHBand="0" w:noVBand="1"/>
                      </w:tblPr>
                      <w:tblGrid>
                        <w:gridCol w:w="3402"/>
                        <w:gridCol w:w="1560"/>
                        <w:gridCol w:w="1842"/>
                        <w:gridCol w:w="1701"/>
                        <w:gridCol w:w="1843"/>
                      </w:tblGrid>
                      <w:tr w:rsidR="00867AE0" w:rsidRPr="00023B0D" w:rsidTr="00023B0D">
                        <w:tc>
                          <w:tcPr>
                            <w:tcW w:w="3402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Solvant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L’eau</w:t>
                            </w:r>
                          </w:p>
                        </w:tc>
                        <w:tc>
                          <w:tcPr>
                            <w:tcW w:w="1842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L’alcool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Éther</w:t>
                            </w:r>
                          </w:p>
                        </w:tc>
                        <w:tc>
                          <w:tcPr>
                            <w:tcW w:w="1843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Benzène</w:t>
                            </w:r>
                          </w:p>
                        </w:tc>
                      </w:tr>
                      <w:tr w:rsidR="00867AE0" w:rsidRPr="00023B0D" w:rsidTr="00023B0D">
                        <w:tc>
                          <w:tcPr>
                            <w:tcW w:w="3402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Solubilité de l'iode (g / L)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0.3</w:t>
                            </w:r>
                          </w:p>
                        </w:tc>
                        <w:tc>
                          <w:tcPr>
                            <w:tcW w:w="1842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250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250</w:t>
                            </w:r>
                          </w:p>
                        </w:tc>
                        <w:tc>
                          <w:tcPr>
                            <w:tcW w:w="1843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140</w:t>
                            </w:r>
                          </w:p>
                        </w:tc>
                      </w:tr>
                      <w:tr w:rsidR="00867AE0" w:rsidRPr="00023B0D" w:rsidTr="00023B0D">
                        <w:tc>
                          <w:tcPr>
                            <w:tcW w:w="3402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b/>
                                <w:bCs/>
                                <w:color w:val="auto"/>
                                <w:sz w:val="24"/>
                                <w:szCs w:val="24"/>
                              </w:rPr>
                              <w:t>Miscibilité avec l'eau</w:t>
                            </w:r>
                          </w:p>
                        </w:tc>
                        <w:tc>
                          <w:tcPr>
                            <w:tcW w:w="1560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</w:p>
                        </w:tc>
                        <w:tc>
                          <w:tcPr>
                            <w:tcW w:w="1842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Oui</w:t>
                            </w:r>
                          </w:p>
                        </w:tc>
                        <w:tc>
                          <w:tcPr>
                            <w:tcW w:w="1701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proofErr w:type="gramStart"/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non</w:t>
                            </w:r>
                            <w:proofErr w:type="gramEnd"/>
                          </w:p>
                        </w:tc>
                        <w:tc>
                          <w:tcPr>
                            <w:tcW w:w="1843" w:type="dxa"/>
                          </w:tcPr>
                          <w:p w:rsidR="00867AE0" w:rsidRPr="00023B0D" w:rsidRDefault="00867AE0" w:rsidP="00023B0D">
                            <w:pPr>
                              <w:pStyle w:val="Titre"/>
                              <w:spacing w:after="0" w:line="276" w:lineRule="auto"/>
                              <w:rPr>
                                <w:color w:val="auto"/>
                                <w:sz w:val="24"/>
                                <w:szCs w:val="24"/>
                              </w:rPr>
                            </w:pPr>
                            <w:r w:rsidRPr="00023B0D">
                              <w:rPr>
                                <w:color w:val="auto"/>
                                <w:sz w:val="24"/>
                                <w:szCs w:val="24"/>
                              </w:rPr>
                              <w:t>Non</w:t>
                            </w:r>
                          </w:p>
                        </w:tc>
                      </w:tr>
                    </w:tbl>
                    <w:p w:rsidR="00867AE0" w:rsidRDefault="00867AE0" w:rsidP="00867AE0">
                      <w:pPr>
                        <w:pStyle w:val="Titre"/>
                        <w:spacing w:line="276" w:lineRule="auto"/>
                        <w:ind w:left="720"/>
                        <w:rPr>
                          <w:color w:val="auto"/>
                          <w:sz w:val="24"/>
                          <w:szCs w:val="24"/>
                        </w:rPr>
                      </w:pPr>
                    </w:p>
                    <w:p w:rsidR="00867AE0" w:rsidRPr="00023B0D" w:rsidRDefault="00867AE0" w:rsidP="00867AE0">
                      <w:pPr>
                        <w:pStyle w:val="Titre"/>
                        <w:numPr>
                          <w:ilvl w:val="0"/>
                          <w:numId w:val="10"/>
                        </w:numPr>
                        <w:spacing w:line="360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>Quel est le solvant approprié pour l'extraction d'iode? Expliquez votre réponse.</w:t>
                      </w:r>
                    </w:p>
                    <w:p w:rsidR="00867AE0" w:rsidRPr="00023B0D" w:rsidRDefault="00867AE0" w:rsidP="00867AE0">
                      <w:pPr>
                        <w:pStyle w:val="Titre"/>
                        <w:numPr>
                          <w:ilvl w:val="0"/>
                          <w:numId w:val="8"/>
                        </w:numPr>
                        <w:spacing w:line="360" w:lineRule="auto"/>
                        <w:rPr>
                          <w:color w:val="auto"/>
                          <w:sz w:val="24"/>
                          <w:szCs w:val="24"/>
                        </w:rPr>
                      </w:pPr>
                      <w:r w:rsidRPr="00023B0D">
                        <w:rPr>
                          <w:color w:val="auto"/>
                          <w:sz w:val="24"/>
                          <w:szCs w:val="24"/>
                        </w:rPr>
                        <w:t xml:space="preserve"> Définir la technique d'analyse chromatographique et déterminer son objectif.</w:t>
                      </w:r>
                    </w:p>
                  </w:txbxContent>
                </v:textbox>
              </v:shape>
            </w:pict>
          </mc:Fallback>
        </mc:AlternateContent>
      </w:r>
    </w:p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867AE0" w:rsidRDefault="00867AE0" w:rsidP="00867AE0"/>
    <w:p w:rsidR="0067598B" w:rsidRDefault="0067598B"/>
    <w:sectPr w:rsidR="0067598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B0444A"/>
    <w:multiLevelType w:val="hybridMultilevel"/>
    <w:tmpl w:val="7482FB36"/>
    <w:lvl w:ilvl="0" w:tplc="D2660926">
      <w:start w:val="1"/>
      <w:numFmt w:val="decimal"/>
      <w:lvlText w:val="%1-"/>
      <w:lvlJc w:val="left"/>
      <w:pPr>
        <w:ind w:left="36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0A951F0A"/>
    <w:multiLevelType w:val="hybridMultilevel"/>
    <w:tmpl w:val="94D08B06"/>
    <w:lvl w:ilvl="0" w:tplc="0B9A7128">
      <w:start w:val="1"/>
      <w:numFmt w:val="decimal"/>
      <w:lvlText w:val="%1-"/>
      <w:lvlJc w:val="left"/>
      <w:pPr>
        <w:ind w:left="360" w:hanging="360"/>
      </w:pPr>
      <w:rPr>
        <w:rFonts w:eastAsiaTheme="minorHAnsi"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13431AB2"/>
    <w:multiLevelType w:val="hybridMultilevel"/>
    <w:tmpl w:val="F0D6F590"/>
    <w:lvl w:ilvl="0" w:tplc="1E96E3D0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25902C6D"/>
    <w:multiLevelType w:val="hybridMultilevel"/>
    <w:tmpl w:val="12F6CF44"/>
    <w:lvl w:ilvl="0" w:tplc="C550309A">
      <w:start w:val="1"/>
      <w:numFmt w:val="decimal"/>
      <w:lvlText w:val="%1-"/>
      <w:lvlJc w:val="left"/>
      <w:pPr>
        <w:ind w:left="-1800" w:hanging="360"/>
      </w:pPr>
      <w:rPr>
        <w:rFonts w:hint="default"/>
      </w:rPr>
    </w:lvl>
    <w:lvl w:ilvl="1" w:tplc="040C0019">
      <w:start w:val="1"/>
      <w:numFmt w:val="lowerLetter"/>
      <w:lvlText w:val="%2."/>
      <w:lvlJc w:val="left"/>
      <w:pPr>
        <w:ind w:left="-1080" w:hanging="360"/>
      </w:pPr>
    </w:lvl>
    <w:lvl w:ilvl="2" w:tplc="040C001B">
      <w:start w:val="1"/>
      <w:numFmt w:val="lowerRoman"/>
      <w:lvlText w:val="%3."/>
      <w:lvlJc w:val="right"/>
      <w:pPr>
        <w:ind w:left="-360" w:hanging="180"/>
      </w:pPr>
    </w:lvl>
    <w:lvl w:ilvl="3" w:tplc="1E96E3D0">
      <w:start w:val="1"/>
      <w:numFmt w:val="decimal"/>
      <w:lvlText w:val="%4-"/>
      <w:lvlJc w:val="left"/>
      <w:pPr>
        <w:ind w:left="360" w:hanging="360"/>
      </w:pPr>
      <w:rPr>
        <w:rFonts w:hint="default"/>
        <w:b/>
        <w:bCs/>
        <w:color w:val="1F497D" w:themeColor="text2"/>
      </w:rPr>
    </w:lvl>
    <w:lvl w:ilvl="4" w:tplc="040C0019" w:tentative="1">
      <w:start w:val="1"/>
      <w:numFmt w:val="lowerLetter"/>
      <w:lvlText w:val="%5."/>
      <w:lvlJc w:val="left"/>
      <w:pPr>
        <w:ind w:left="1080" w:hanging="360"/>
      </w:pPr>
    </w:lvl>
    <w:lvl w:ilvl="5" w:tplc="040C001B" w:tentative="1">
      <w:start w:val="1"/>
      <w:numFmt w:val="lowerRoman"/>
      <w:lvlText w:val="%6."/>
      <w:lvlJc w:val="right"/>
      <w:pPr>
        <w:ind w:left="1800" w:hanging="180"/>
      </w:pPr>
    </w:lvl>
    <w:lvl w:ilvl="6" w:tplc="040C000F" w:tentative="1">
      <w:start w:val="1"/>
      <w:numFmt w:val="decimal"/>
      <w:lvlText w:val="%7."/>
      <w:lvlJc w:val="left"/>
      <w:pPr>
        <w:ind w:left="2520" w:hanging="360"/>
      </w:pPr>
    </w:lvl>
    <w:lvl w:ilvl="7" w:tplc="040C0019" w:tentative="1">
      <w:start w:val="1"/>
      <w:numFmt w:val="lowerLetter"/>
      <w:lvlText w:val="%8."/>
      <w:lvlJc w:val="left"/>
      <w:pPr>
        <w:ind w:left="3240" w:hanging="360"/>
      </w:pPr>
    </w:lvl>
    <w:lvl w:ilvl="8" w:tplc="040C001B" w:tentative="1">
      <w:start w:val="1"/>
      <w:numFmt w:val="lowerRoman"/>
      <w:lvlText w:val="%9."/>
      <w:lvlJc w:val="right"/>
      <w:pPr>
        <w:ind w:left="3960" w:hanging="180"/>
      </w:pPr>
    </w:lvl>
  </w:abstractNum>
  <w:abstractNum w:abstractNumId="4">
    <w:nsid w:val="27D70A5F"/>
    <w:multiLevelType w:val="hybridMultilevel"/>
    <w:tmpl w:val="A1AA5FCE"/>
    <w:lvl w:ilvl="0" w:tplc="C41E54AA">
      <w:start w:val="1"/>
      <w:numFmt w:val="decimal"/>
      <w:lvlText w:val="%1-"/>
      <w:lvlJc w:val="left"/>
      <w:pPr>
        <w:ind w:left="420" w:hanging="360"/>
      </w:pPr>
      <w:rPr>
        <w:rFonts w:eastAsiaTheme="majorEastAsia" w:hint="default"/>
        <w:b/>
        <w:bCs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140" w:hanging="360"/>
      </w:pPr>
    </w:lvl>
    <w:lvl w:ilvl="2" w:tplc="040C001B" w:tentative="1">
      <w:start w:val="1"/>
      <w:numFmt w:val="lowerRoman"/>
      <w:lvlText w:val="%3."/>
      <w:lvlJc w:val="right"/>
      <w:pPr>
        <w:ind w:left="1860" w:hanging="180"/>
      </w:pPr>
    </w:lvl>
    <w:lvl w:ilvl="3" w:tplc="040C000F" w:tentative="1">
      <w:start w:val="1"/>
      <w:numFmt w:val="decimal"/>
      <w:lvlText w:val="%4."/>
      <w:lvlJc w:val="left"/>
      <w:pPr>
        <w:ind w:left="2580" w:hanging="360"/>
      </w:pPr>
    </w:lvl>
    <w:lvl w:ilvl="4" w:tplc="040C0019" w:tentative="1">
      <w:start w:val="1"/>
      <w:numFmt w:val="lowerLetter"/>
      <w:lvlText w:val="%5."/>
      <w:lvlJc w:val="left"/>
      <w:pPr>
        <w:ind w:left="3300" w:hanging="360"/>
      </w:pPr>
    </w:lvl>
    <w:lvl w:ilvl="5" w:tplc="040C001B" w:tentative="1">
      <w:start w:val="1"/>
      <w:numFmt w:val="lowerRoman"/>
      <w:lvlText w:val="%6."/>
      <w:lvlJc w:val="right"/>
      <w:pPr>
        <w:ind w:left="4020" w:hanging="180"/>
      </w:pPr>
    </w:lvl>
    <w:lvl w:ilvl="6" w:tplc="040C000F" w:tentative="1">
      <w:start w:val="1"/>
      <w:numFmt w:val="decimal"/>
      <w:lvlText w:val="%7."/>
      <w:lvlJc w:val="left"/>
      <w:pPr>
        <w:ind w:left="4740" w:hanging="360"/>
      </w:pPr>
    </w:lvl>
    <w:lvl w:ilvl="7" w:tplc="040C0019" w:tentative="1">
      <w:start w:val="1"/>
      <w:numFmt w:val="lowerLetter"/>
      <w:lvlText w:val="%8."/>
      <w:lvlJc w:val="left"/>
      <w:pPr>
        <w:ind w:left="5460" w:hanging="360"/>
      </w:pPr>
    </w:lvl>
    <w:lvl w:ilvl="8" w:tplc="040C001B" w:tentative="1">
      <w:start w:val="1"/>
      <w:numFmt w:val="lowerRoman"/>
      <w:lvlText w:val="%9."/>
      <w:lvlJc w:val="right"/>
      <w:pPr>
        <w:ind w:left="6180" w:hanging="180"/>
      </w:pPr>
    </w:lvl>
  </w:abstractNum>
  <w:abstractNum w:abstractNumId="5">
    <w:nsid w:val="2E5F4127"/>
    <w:multiLevelType w:val="hybridMultilevel"/>
    <w:tmpl w:val="BB06567A"/>
    <w:lvl w:ilvl="0" w:tplc="1D825518">
      <w:start w:val="1"/>
      <w:numFmt w:val="decimal"/>
      <w:lvlText w:val="%1-"/>
      <w:lvlJc w:val="left"/>
      <w:pPr>
        <w:ind w:left="360" w:hanging="360"/>
      </w:pPr>
      <w:rPr>
        <w:rFonts w:hint="default"/>
        <w:b/>
        <w:bCs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6">
    <w:nsid w:val="307F3978"/>
    <w:multiLevelType w:val="hybridMultilevel"/>
    <w:tmpl w:val="DBB443CE"/>
    <w:lvl w:ilvl="0" w:tplc="88803322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4572544"/>
    <w:multiLevelType w:val="hybridMultilevel"/>
    <w:tmpl w:val="7E18E2E2"/>
    <w:lvl w:ilvl="0" w:tplc="981AA6CE">
      <w:start w:val="1"/>
      <w:numFmt w:val="decimal"/>
      <w:lvlText w:val="%1-"/>
      <w:lvlJc w:val="left"/>
      <w:pPr>
        <w:ind w:left="36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080" w:hanging="360"/>
      </w:pPr>
    </w:lvl>
    <w:lvl w:ilvl="2" w:tplc="040C001B" w:tentative="1">
      <w:start w:val="1"/>
      <w:numFmt w:val="lowerRoman"/>
      <w:lvlText w:val="%3."/>
      <w:lvlJc w:val="right"/>
      <w:pPr>
        <w:ind w:left="1800" w:hanging="180"/>
      </w:pPr>
    </w:lvl>
    <w:lvl w:ilvl="3" w:tplc="040C000F" w:tentative="1">
      <w:start w:val="1"/>
      <w:numFmt w:val="decimal"/>
      <w:lvlText w:val="%4."/>
      <w:lvlJc w:val="left"/>
      <w:pPr>
        <w:ind w:left="2520" w:hanging="360"/>
      </w:pPr>
    </w:lvl>
    <w:lvl w:ilvl="4" w:tplc="040C0019" w:tentative="1">
      <w:start w:val="1"/>
      <w:numFmt w:val="lowerLetter"/>
      <w:lvlText w:val="%5."/>
      <w:lvlJc w:val="left"/>
      <w:pPr>
        <w:ind w:left="3240" w:hanging="360"/>
      </w:pPr>
    </w:lvl>
    <w:lvl w:ilvl="5" w:tplc="040C001B" w:tentative="1">
      <w:start w:val="1"/>
      <w:numFmt w:val="lowerRoman"/>
      <w:lvlText w:val="%6."/>
      <w:lvlJc w:val="right"/>
      <w:pPr>
        <w:ind w:left="3960" w:hanging="180"/>
      </w:pPr>
    </w:lvl>
    <w:lvl w:ilvl="6" w:tplc="040C000F" w:tentative="1">
      <w:start w:val="1"/>
      <w:numFmt w:val="decimal"/>
      <w:lvlText w:val="%7."/>
      <w:lvlJc w:val="left"/>
      <w:pPr>
        <w:ind w:left="4680" w:hanging="360"/>
      </w:pPr>
    </w:lvl>
    <w:lvl w:ilvl="7" w:tplc="040C0019" w:tentative="1">
      <w:start w:val="1"/>
      <w:numFmt w:val="lowerLetter"/>
      <w:lvlText w:val="%8."/>
      <w:lvlJc w:val="left"/>
      <w:pPr>
        <w:ind w:left="5400" w:hanging="360"/>
      </w:pPr>
    </w:lvl>
    <w:lvl w:ilvl="8" w:tplc="040C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>
    <w:nsid w:val="3C0D6BF8"/>
    <w:multiLevelType w:val="hybridMultilevel"/>
    <w:tmpl w:val="B31CEDBE"/>
    <w:lvl w:ilvl="0" w:tplc="040C0017">
      <w:start w:val="1"/>
      <w:numFmt w:val="lowerLetter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BE43B16"/>
    <w:multiLevelType w:val="hybridMultilevel"/>
    <w:tmpl w:val="2A601EEA"/>
    <w:lvl w:ilvl="0" w:tplc="5C0A5F3E">
      <w:start w:val="1"/>
      <w:numFmt w:val="decimal"/>
      <w:lvlText w:val="%1-"/>
      <w:lvlJc w:val="left"/>
      <w:pPr>
        <w:ind w:left="720" w:hanging="360"/>
      </w:pPr>
      <w:rPr>
        <w:rFonts w:hint="default"/>
        <w:color w:val="1F497D" w:themeColor="text2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F311D18"/>
    <w:multiLevelType w:val="hybridMultilevel"/>
    <w:tmpl w:val="B718C6CC"/>
    <w:lvl w:ilvl="0" w:tplc="040C0009">
      <w:start w:val="1"/>
      <w:numFmt w:val="bullet"/>
      <w:lvlText w:val="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6"/>
  </w:num>
  <w:num w:numId="3">
    <w:abstractNumId w:val="9"/>
  </w:num>
  <w:num w:numId="4">
    <w:abstractNumId w:val="7"/>
  </w:num>
  <w:num w:numId="5">
    <w:abstractNumId w:val="4"/>
  </w:num>
  <w:num w:numId="6">
    <w:abstractNumId w:val="0"/>
  </w:num>
  <w:num w:numId="7">
    <w:abstractNumId w:val="2"/>
  </w:num>
  <w:num w:numId="8">
    <w:abstractNumId w:val="1"/>
  </w:num>
  <w:num w:numId="9">
    <w:abstractNumId w:val="8"/>
  </w:num>
  <w:num w:numId="10">
    <w:abstractNumId w:val="10"/>
  </w:num>
  <w:num w:numId="11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B4A4D"/>
    <w:rsid w:val="0067598B"/>
    <w:rsid w:val="007B4A4D"/>
    <w:rsid w:val="00867AE0"/>
    <w:rsid w:val="00A64C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AE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64C01"/>
    <w:pPr>
      <w:ind w:left="720"/>
      <w:contextualSpacing/>
    </w:pPr>
  </w:style>
  <w:style w:type="paragraph" w:styleId="Titre">
    <w:name w:val="Title"/>
    <w:basedOn w:val="Normal"/>
    <w:next w:val="Normal"/>
    <w:link w:val="TitreCar"/>
    <w:uiPriority w:val="10"/>
    <w:qFormat/>
    <w:rsid w:val="00A64C0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A64C0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Grilledutableau">
    <w:name w:val="Table Grid"/>
    <w:basedOn w:val="TableauNormal"/>
    <w:uiPriority w:val="59"/>
    <w:rsid w:val="00A64C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64C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64C01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67AE0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A64C01"/>
    <w:pPr>
      <w:ind w:left="720"/>
      <w:contextualSpacing/>
    </w:pPr>
  </w:style>
  <w:style w:type="paragraph" w:styleId="Titre">
    <w:name w:val="Title"/>
    <w:basedOn w:val="Normal"/>
    <w:next w:val="Normal"/>
    <w:link w:val="TitreCar"/>
    <w:uiPriority w:val="10"/>
    <w:qFormat/>
    <w:rsid w:val="00A64C01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reCar">
    <w:name w:val="Titre Car"/>
    <w:basedOn w:val="Policepardfaut"/>
    <w:link w:val="Titre"/>
    <w:uiPriority w:val="10"/>
    <w:rsid w:val="00A64C01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table" w:styleId="Grilledutableau">
    <w:name w:val="Table Grid"/>
    <w:basedOn w:val="TableauNormal"/>
    <w:uiPriority w:val="59"/>
    <w:rsid w:val="00A64C0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Textedebulles">
    <w:name w:val="Balloon Text"/>
    <w:basedOn w:val="Normal"/>
    <w:link w:val="TextedebullesCar"/>
    <w:uiPriority w:val="99"/>
    <w:semiHidden/>
    <w:unhideWhenUsed/>
    <w:rsid w:val="00A64C0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A64C0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image" Target="media/image4.emf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5</Words>
  <Characters>29</Characters>
  <Application>Microsoft Office Word</Application>
  <DocSecurity>0</DocSecurity>
  <Lines>1</Lines>
  <Paragraphs>1</Paragraphs>
  <ScaleCrop>false</ScaleCrop>
  <Company/>
  <LinksUpToDate>false</LinksUpToDate>
  <CharactersWithSpaces>3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p</dc:creator>
  <cp:keywords/>
  <dc:description/>
  <cp:lastModifiedBy>hp</cp:lastModifiedBy>
  <cp:revision>3</cp:revision>
  <dcterms:created xsi:type="dcterms:W3CDTF">2020-07-18T10:42:00Z</dcterms:created>
  <dcterms:modified xsi:type="dcterms:W3CDTF">2020-07-18T10:48:00Z</dcterms:modified>
</cp:coreProperties>
</file>